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579D9" w:rsidRDefault="003D5622" w:rsidP="003D5622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E6E23">
        <w:t>Name</w:t>
      </w:r>
      <w:r>
        <w:t>____________________</w:t>
      </w:r>
      <w:r w:rsidR="007E6E23">
        <w:t>______</w:t>
      </w:r>
      <w:r>
        <w:t>_____</w:t>
      </w:r>
    </w:p>
    <w:p w:rsidR="003D5622" w:rsidRPr="003D5622" w:rsidRDefault="003D24FB" w:rsidP="003D5622">
      <w:r>
        <w:rPr>
          <w:b/>
        </w:rPr>
        <w:t>5-1</w:t>
      </w:r>
      <w:r w:rsidR="003D5622">
        <w:rPr>
          <w:b/>
        </w:rPr>
        <w:t xml:space="preserve"> Rotations Practice</w:t>
      </w:r>
      <w:r w:rsidR="003D5622">
        <w:tab/>
      </w:r>
      <w:r w:rsidR="003D5622">
        <w:tab/>
      </w:r>
      <w:r w:rsidR="003D5622">
        <w:tab/>
      </w:r>
      <w:r w:rsidR="003D5622">
        <w:tab/>
      </w:r>
      <w:r w:rsidR="003D5622">
        <w:tab/>
      </w:r>
      <w:r w:rsidR="003D5622">
        <w:tab/>
      </w:r>
      <w:r w:rsidR="003D5622">
        <w:tab/>
      </w:r>
      <w:r w:rsidR="003D5622">
        <w:tab/>
      </w:r>
      <w:r w:rsidR="003D5622">
        <w:tab/>
        <w:t>Date________</w:t>
      </w:r>
    </w:p>
    <w:p w:rsidR="007E6E23" w:rsidRDefault="007E6E23" w:rsidP="007E6E23">
      <w:pPr>
        <w:tabs>
          <w:tab w:val="center" w:pos="5040"/>
          <w:tab w:val="right" w:pos="10080"/>
        </w:tabs>
      </w:pPr>
    </w:p>
    <w:p w:rsidR="007E6E23" w:rsidRDefault="00EA2E4B" w:rsidP="00C03A7C">
      <w:pPr>
        <w:tabs>
          <w:tab w:val="left" w:pos="5040"/>
          <w:tab w:val="right" w:pos="10080"/>
        </w:tabs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394335</wp:posOffset>
            </wp:positionV>
            <wp:extent cx="2743200" cy="2740025"/>
            <wp:effectExtent l="19050" t="0" r="0" b="0"/>
            <wp:wrapNone/>
            <wp:docPr id="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6E23">
        <w:t xml:space="preserve">1) </w:t>
      </w:r>
      <w:r w:rsidR="003D24FB">
        <w:t xml:space="preserve"> </w:t>
      </w:r>
      <w:r w:rsidR="007E6E23">
        <w:t xml:space="preserve">Rotate </w:t>
      </w:r>
      <w:r w:rsidR="007E6E23" w:rsidRPr="00025957">
        <w:rPr>
          <w:position w:val="-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75pt" o:ole="">
            <v:imagedata r:id="rId6" o:title=""/>
          </v:shape>
          <o:OLEObject Type="Embed" ProgID="Equation.DSMT4" ShapeID="_x0000_i1025" DrawAspect="Content" ObjectID="_1516681019" r:id="rId7"/>
        </w:object>
      </w:r>
      <w:r w:rsidR="00C03A7C">
        <w:t>BAT</w:t>
      </w:r>
      <w:r w:rsidR="00AD40A6">
        <w:t xml:space="preserve"> where B(-5,</w:t>
      </w:r>
      <w:r w:rsidR="003D5622">
        <w:t xml:space="preserve"> </w:t>
      </w:r>
      <w:r w:rsidR="00AD40A6">
        <w:t>3), A(-1,</w:t>
      </w:r>
      <w:r w:rsidR="003D5622">
        <w:t xml:space="preserve"> </w:t>
      </w:r>
      <w:r w:rsidR="00AD40A6">
        <w:t>4), and T</w:t>
      </w:r>
      <w:r w:rsidR="007E6E23">
        <w:t>(-2,</w:t>
      </w:r>
      <w:r w:rsidR="003D5622">
        <w:t xml:space="preserve"> </w:t>
      </w:r>
      <w:r w:rsidR="007E6E23">
        <w:t xml:space="preserve">2) </w:t>
      </w:r>
      <w:r w:rsidR="003D5622" w:rsidRPr="007E6E23">
        <w:rPr>
          <w:position w:val="-6"/>
        </w:rPr>
        <w:object w:dxaOrig="499" w:dyaOrig="279">
          <v:shape id="_x0000_i1026" type="#_x0000_t75" style="width:25.5pt;height:13.5pt" o:ole="">
            <v:imagedata r:id="rId8" o:title=""/>
          </v:shape>
          <o:OLEObject Type="Embed" ProgID="Equation.DSMT4" ShapeID="_x0000_i1026" DrawAspect="Content" ObjectID="_1516681020" r:id="rId9"/>
        </w:object>
      </w:r>
      <w:r w:rsidR="007E6E23">
        <w:t xml:space="preserve"> </w:t>
      </w:r>
      <w:r>
        <w:t>counter</w:t>
      </w:r>
      <w:r w:rsidR="00C03A7C">
        <w:t xml:space="preserve">clockwise </w:t>
      </w:r>
      <w:r w:rsidR="007E6E23">
        <w:t>about the origin.</w:t>
      </w:r>
    </w:p>
    <w:p w:rsidR="00C03A7C" w:rsidRDefault="00C03A7C" w:rsidP="00C03A7C">
      <w:pPr>
        <w:tabs>
          <w:tab w:val="left" w:pos="504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  <w:t>B (</w:t>
      </w:r>
      <w:r w:rsidR="00E57232">
        <w:t>-5</w:t>
      </w:r>
      <w:r>
        <w:t>,</w:t>
      </w:r>
      <w:r w:rsidR="00E57232">
        <w:t xml:space="preserve"> 3</w:t>
      </w:r>
      <w:r>
        <w:t>)</w:t>
      </w:r>
      <w:r>
        <w:tab/>
        <w:t>B’(____,__</w:t>
      </w:r>
      <w:r w:rsidR="00723580">
        <w:t>_</w:t>
      </w:r>
      <w:r>
        <w:t>_)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  <w:t>A (</w:t>
      </w:r>
      <w:r w:rsidR="00E57232">
        <w:t>-1</w:t>
      </w:r>
      <w:r>
        <w:t>,</w:t>
      </w:r>
      <w:r w:rsidR="00E57232">
        <w:t xml:space="preserve"> 4</w:t>
      </w:r>
      <w:r>
        <w:t>)</w:t>
      </w:r>
      <w:r>
        <w:tab/>
        <w:t>A’(____,__</w:t>
      </w:r>
      <w:r w:rsidR="00723580">
        <w:t>_</w:t>
      </w:r>
      <w:r>
        <w:t>_)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  <w:t>T (</w:t>
      </w:r>
      <w:r w:rsidR="00E57232">
        <w:t>-2</w:t>
      </w:r>
      <w:r>
        <w:t>,</w:t>
      </w:r>
      <w:r w:rsidR="00E57232">
        <w:t xml:space="preserve"> 2</w:t>
      </w:r>
      <w:r>
        <w:t>)</w:t>
      </w:r>
      <w:r>
        <w:tab/>
        <w:t>T’(____,___</w:t>
      </w:r>
      <w:r w:rsidR="00723580">
        <w:t>_</w:t>
      </w:r>
      <w:r>
        <w:t>)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  <w:t>Describe how you did the rotation: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</w:r>
      <w:r w:rsidR="003D24FB">
        <w:t>Give</w:t>
      </w:r>
      <w:r>
        <w:t xml:space="preserve"> </w:t>
      </w:r>
      <w:r w:rsidR="00507FE1">
        <w:t xml:space="preserve">the rule for a </w:t>
      </w:r>
      <w:r w:rsidR="00507FE1" w:rsidRPr="007E6E23">
        <w:rPr>
          <w:position w:val="-6"/>
        </w:rPr>
        <w:object w:dxaOrig="499" w:dyaOrig="279">
          <v:shape id="_x0000_i1027" type="#_x0000_t75" style="width:25.5pt;height:13.5pt" o:ole="">
            <v:imagedata r:id="rId8" o:title=""/>
          </v:shape>
          <o:OLEObject Type="Embed" ProgID="Equation.DSMT4" ShapeID="_x0000_i1027" DrawAspect="Content" ObjectID="_1516681021" r:id="rId10"/>
        </w:object>
      </w:r>
      <w:r w:rsidR="00507FE1" w:rsidRPr="00507FE1">
        <w:t>counterclockwise rotation</w:t>
      </w:r>
      <w:r w:rsidR="00507FE1">
        <w:t>: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507FE1" w:rsidRDefault="00507FE1" w:rsidP="00C03A7C">
      <w:pPr>
        <w:tabs>
          <w:tab w:val="left" w:pos="5040"/>
          <w:tab w:val="left" w:pos="7200"/>
          <w:tab w:val="right" w:pos="10080"/>
        </w:tabs>
      </w:pPr>
      <w:r>
        <w:tab/>
      </w:r>
    </w:p>
    <w:p w:rsidR="00C03A7C" w:rsidRDefault="00507FE1" w:rsidP="00C03A7C">
      <w:pPr>
        <w:tabs>
          <w:tab w:val="left" w:pos="5040"/>
          <w:tab w:val="left" w:pos="7200"/>
          <w:tab w:val="right" w:pos="10080"/>
        </w:tabs>
      </w:pPr>
      <w:r>
        <w:tab/>
      </w:r>
      <w:r w:rsidRPr="00507FE1">
        <w:rPr>
          <w:position w:val="-10"/>
        </w:rPr>
        <w:object w:dxaOrig="2380" w:dyaOrig="320">
          <v:shape id="_x0000_i1028" type="#_x0000_t75" style="width:119.25pt;height:15.75pt" o:ole="">
            <v:imagedata r:id="rId11" o:title=""/>
          </v:shape>
          <o:OLEObject Type="Embed" ProgID="Equation.DSMT4" ShapeID="_x0000_i1028" DrawAspect="Content" ObjectID="_1516681022" r:id="rId12"/>
        </w:objec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 xml:space="preserve">2) </w:t>
      </w:r>
      <w:r w:rsidR="003D24FB">
        <w:t xml:space="preserve"> </w:t>
      </w:r>
      <w:r w:rsidR="00EA2E4B">
        <w:t xml:space="preserve">Rotate </w:t>
      </w:r>
      <w:r w:rsidR="00EA2E4B" w:rsidRPr="00025957">
        <w:rPr>
          <w:position w:val="-4"/>
        </w:rPr>
        <w:object w:dxaOrig="220" w:dyaOrig="260">
          <v:shape id="_x0000_i1029" type="#_x0000_t75" style="width:11.25pt;height:12.75pt" o:ole="">
            <v:imagedata r:id="rId6" o:title=""/>
          </v:shape>
          <o:OLEObject Type="Embed" ProgID="Equation.DSMT4" ShapeID="_x0000_i1029" DrawAspect="Content" ObjectID="_1516681023" r:id="rId13"/>
        </w:object>
      </w:r>
      <w:r w:rsidR="00507FE1">
        <w:t>BAT</w:t>
      </w:r>
      <w:r w:rsidR="00EA2E4B">
        <w:t xml:space="preserve"> where </w:t>
      </w:r>
      <w:r w:rsidR="00507FE1">
        <w:t>B</w:t>
      </w:r>
      <w:r w:rsidR="00EA2E4B">
        <w:t>(-5,</w:t>
      </w:r>
      <w:r w:rsidR="003D5622">
        <w:t xml:space="preserve"> </w:t>
      </w:r>
      <w:r w:rsidR="00EA2E4B">
        <w:t xml:space="preserve">3), </w:t>
      </w:r>
      <w:r w:rsidR="00507FE1">
        <w:t>A</w:t>
      </w:r>
      <w:r w:rsidR="00EA2E4B">
        <w:t>(-1,</w:t>
      </w:r>
      <w:r w:rsidR="003D5622">
        <w:t xml:space="preserve"> </w:t>
      </w:r>
      <w:r w:rsidR="00EA2E4B">
        <w:t>4), and T(-2,</w:t>
      </w:r>
      <w:r w:rsidR="003D5622">
        <w:t xml:space="preserve"> </w:t>
      </w:r>
      <w:r w:rsidR="00EA2E4B">
        <w:t xml:space="preserve">2) </w:t>
      </w:r>
      <w:r w:rsidR="003D5622" w:rsidRPr="007E6E23">
        <w:rPr>
          <w:position w:val="-6"/>
        </w:rPr>
        <w:object w:dxaOrig="499" w:dyaOrig="279">
          <v:shape id="_x0000_i1030" type="#_x0000_t75" style="width:25.5pt;height:13.5pt" o:ole="">
            <v:imagedata r:id="rId14" o:title=""/>
          </v:shape>
          <o:OLEObject Type="Embed" ProgID="Equation.DSMT4" ShapeID="_x0000_i1030" DrawAspect="Content" ObjectID="_1516681024" r:id="rId15"/>
        </w:object>
      </w:r>
      <w:r w:rsidR="00EA2E4B">
        <w:t>clockwise about the origin.</w:t>
      </w:r>
    </w:p>
    <w:p w:rsidR="00C03A7C" w:rsidRDefault="00EA2E4B" w:rsidP="00C03A7C">
      <w:pPr>
        <w:tabs>
          <w:tab w:val="left" w:pos="5040"/>
          <w:tab w:val="left" w:pos="7200"/>
          <w:tab w:val="right" w:pos="10080"/>
        </w:tabs>
      </w:pPr>
      <w:r>
        <w:rPr>
          <w:noProof/>
        </w:rPr>
        <w:drawing>
          <wp:anchor distT="0" distB="0" distL="114300" distR="114300" simplePos="0" relativeHeight="251652608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94615</wp:posOffset>
            </wp:positionV>
            <wp:extent cx="2743200" cy="2740025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</w:r>
      <w:r w:rsidR="00507FE1">
        <w:t>B</w:t>
      </w:r>
      <w:r>
        <w:t xml:space="preserve"> </w:t>
      </w:r>
      <w:r w:rsidR="00E57232">
        <w:t>(-5, 3)</w:t>
      </w:r>
      <w:r>
        <w:tab/>
      </w:r>
      <w:r w:rsidR="00507FE1">
        <w:t>B</w:t>
      </w:r>
      <w:r>
        <w:t>’(____,_</w:t>
      </w:r>
      <w:r w:rsidR="00723580">
        <w:t>_</w:t>
      </w:r>
      <w:r>
        <w:t>__)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</w:r>
      <w:r w:rsidR="00507FE1">
        <w:t>A</w:t>
      </w:r>
      <w:r>
        <w:t xml:space="preserve"> </w:t>
      </w:r>
      <w:r w:rsidR="00E57232">
        <w:t>(-1, 4)</w:t>
      </w:r>
      <w:r>
        <w:tab/>
      </w:r>
      <w:r w:rsidR="00507FE1">
        <w:t>A</w:t>
      </w:r>
      <w:r>
        <w:t>’(____,__</w:t>
      </w:r>
      <w:r w:rsidR="00723580">
        <w:t>_</w:t>
      </w:r>
      <w:r>
        <w:t>_)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  <w:t xml:space="preserve">T </w:t>
      </w:r>
      <w:r w:rsidR="00E57232">
        <w:t>(-2, 2)</w:t>
      </w:r>
      <w:r>
        <w:tab/>
        <w:t>T’(____,__</w:t>
      </w:r>
      <w:r w:rsidR="00723580">
        <w:t>_</w:t>
      </w:r>
      <w:r>
        <w:t>_)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ab/>
        <w:t>Describe how you did the rotation: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507FE1" w:rsidRDefault="00C03A7C" w:rsidP="00507FE1">
      <w:pPr>
        <w:tabs>
          <w:tab w:val="left" w:pos="5040"/>
          <w:tab w:val="left" w:pos="7200"/>
          <w:tab w:val="right" w:pos="10080"/>
        </w:tabs>
      </w:pPr>
      <w:r>
        <w:tab/>
      </w:r>
      <w:r w:rsidR="00507FE1">
        <w:t xml:space="preserve">Describe the rule for a </w:t>
      </w:r>
      <w:r w:rsidR="00507FE1" w:rsidRPr="007E6E23">
        <w:rPr>
          <w:position w:val="-6"/>
        </w:rPr>
        <w:object w:dxaOrig="499" w:dyaOrig="279">
          <v:shape id="_x0000_i1031" type="#_x0000_t75" style="width:25.5pt;height:13.5pt" o:ole="">
            <v:imagedata r:id="rId8" o:title=""/>
          </v:shape>
          <o:OLEObject Type="Embed" ProgID="Equation.DSMT4" ShapeID="_x0000_i1031" DrawAspect="Content" ObjectID="_1516681025" r:id="rId16"/>
        </w:object>
      </w:r>
      <w:r w:rsidR="00507FE1" w:rsidRPr="00507FE1">
        <w:t>clockwise rotation</w:t>
      </w:r>
      <w:r w:rsidR="00507FE1">
        <w:t>:</w:t>
      </w:r>
    </w:p>
    <w:p w:rsidR="00507FE1" w:rsidRDefault="00507FE1" w:rsidP="00507FE1">
      <w:pPr>
        <w:tabs>
          <w:tab w:val="left" w:pos="5040"/>
          <w:tab w:val="left" w:pos="7200"/>
          <w:tab w:val="right" w:pos="10080"/>
        </w:tabs>
      </w:pPr>
    </w:p>
    <w:p w:rsidR="00507FE1" w:rsidRDefault="00507FE1" w:rsidP="00507FE1">
      <w:pPr>
        <w:tabs>
          <w:tab w:val="left" w:pos="5040"/>
          <w:tab w:val="left" w:pos="7200"/>
          <w:tab w:val="right" w:pos="10080"/>
        </w:tabs>
      </w:pPr>
      <w:r>
        <w:tab/>
      </w:r>
    </w:p>
    <w:p w:rsidR="00507FE1" w:rsidRDefault="00507FE1" w:rsidP="00507FE1">
      <w:pPr>
        <w:tabs>
          <w:tab w:val="left" w:pos="5040"/>
          <w:tab w:val="left" w:pos="7200"/>
          <w:tab w:val="right" w:pos="10080"/>
        </w:tabs>
      </w:pPr>
      <w:r>
        <w:tab/>
      </w:r>
      <w:r w:rsidRPr="00507FE1">
        <w:rPr>
          <w:position w:val="-10"/>
        </w:rPr>
        <w:object w:dxaOrig="2380" w:dyaOrig="320">
          <v:shape id="_x0000_i1032" type="#_x0000_t75" style="width:119.25pt;height:15.75pt" o:ole="">
            <v:imagedata r:id="rId11" o:title=""/>
          </v:shape>
          <o:OLEObject Type="Embed" ProgID="Equation.DSMT4" ShapeID="_x0000_i1032" DrawAspect="Content" ObjectID="_1516681026" r:id="rId17"/>
        </w:objec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  <w:r>
        <w:t>Wh</w:t>
      </w:r>
      <w:r w:rsidR="0024256E">
        <w:t>at</w:t>
      </w:r>
      <w:r>
        <w:t xml:space="preserve"> </w:t>
      </w:r>
      <w:r w:rsidR="00507FE1">
        <w:t>do you notice about a 180</w:t>
      </w:r>
      <w:r w:rsidR="00507FE1">
        <w:rPr>
          <w:vertAlign w:val="superscript"/>
        </w:rPr>
        <w:t>o</w:t>
      </w:r>
      <w:r w:rsidR="00507FE1">
        <w:t xml:space="preserve"> rotation counterclockwise vs. clockwise</w:t>
      </w:r>
      <w:r>
        <w:t>?</w:t>
      </w: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EA2E4B" w:rsidRDefault="00EA2E4B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C03A7C" w:rsidP="00C03A7C">
      <w:pPr>
        <w:tabs>
          <w:tab w:val="left" w:pos="5040"/>
          <w:tab w:val="left" w:pos="7200"/>
          <w:tab w:val="right" w:pos="10080"/>
        </w:tabs>
      </w:pPr>
    </w:p>
    <w:p w:rsidR="00507FE1" w:rsidRDefault="00507FE1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507FE1" w:rsidP="00C03A7C">
      <w:pPr>
        <w:tabs>
          <w:tab w:val="left" w:pos="5040"/>
          <w:tab w:val="left" w:pos="7200"/>
          <w:tab w:val="right" w:pos="10080"/>
        </w:tabs>
      </w:pPr>
      <w:r>
        <w:t>What is the rule for a</w:t>
      </w:r>
      <w:r w:rsidR="00E57232">
        <w:t>ny</w:t>
      </w:r>
      <w:r>
        <w:t xml:space="preserve"> 180</w:t>
      </w:r>
      <w:r>
        <w:rPr>
          <w:vertAlign w:val="superscript"/>
        </w:rPr>
        <w:t>o</w:t>
      </w:r>
      <w:r>
        <w:t xml:space="preserve"> rotation?</w:t>
      </w:r>
    </w:p>
    <w:p w:rsidR="00507FE1" w:rsidRDefault="00507FE1" w:rsidP="00C03A7C">
      <w:pPr>
        <w:tabs>
          <w:tab w:val="left" w:pos="5040"/>
          <w:tab w:val="left" w:pos="7200"/>
          <w:tab w:val="right" w:pos="10080"/>
        </w:tabs>
      </w:pPr>
    </w:p>
    <w:p w:rsidR="00507FE1" w:rsidRDefault="00507FE1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507FE1" w:rsidP="00C03A7C">
      <w:pPr>
        <w:tabs>
          <w:tab w:val="left" w:pos="5040"/>
          <w:tab w:val="left" w:pos="7200"/>
          <w:tab w:val="right" w:pos="10080"/>
        </w:tabs>
      </w:pPr>
      <w:r w:rsidRPr="00507FE1">
        <w:rPr>
          <w:position w:val="-10"/>
        </w:rPr>
        <w:object w:dxaOrig="2380" w:dyaOrig="320">
          <v:shape id="_x0000_i1033" type="#_x0000_t75" style="width:119.25pt;height:15.75pt" o:ole="">
            <v:imagedata r:id="rId11" o:title=""/>
          </v:shape>
          <o:OLEObject Type="Embed" ProgID="Equation.DSMT4" ShapeID="_x0000_i1033" DrawAspect="Content" ObjectID="_1516681027" r:id="rId18"/>
        </w:object>
      </w:r>
    </w:p>
    <w:p w:rsidR="00EA2E4B" w:rsidRDefault="00EA2E4B" w:rsidP="00C03A7C">
      <w:pPr>
        <w:tabs>
          <w:tab w:val="left" w:pos="5040"/>
          <w:tab w:val="left" w:pos="7200"/>
          <w:tab w:val="right" w:pos="10080"/>
        </w:tabs>
      </w:pPr>
    </w:p>
    <w:p w:rsidR="00EA2E4B" w:rsidRDefault="00EA2E4B" w:rsidP="00C03A7C">
      <w:pPr>
        <w:tabs>
          <w:tab w:val="left" w:pos="5040"/>
          <w:tab w:val="left" w:pos="7200"/>
          <w:tab w:val="right" w:pos="10080"/>
        </w:tabs>
      </w:pPr>
    </w:p>
    <w:p w:rsidR="003D24FB" w:rsidRDefault="003D24FB" w:rsidP="00C03A7C">
      <w:pPr>
        <w:tabs>
          <w:tab w:val="left" w:pos="5040"/>
          <w:tab w:val="left" w:pos="7200"/>
          <w:tab w:val="right" w:pos="10080"/>
        </w:tabs>
      </w:pPr>
    </w:p>
    <w:p w:rsidR="00C03A7C" w:rsidRDefault="00FE4B94" w:rsidP="00C03A7C">
      <w:pPr>
        <w:tabs>
          <w:tab w:val="left" w:pos="5040"/>
          <w:tab w:val="left" w:pos="7200"/>
          <w:tab w:val="right" w:pos="10080"/>
        </w:tabs>
      </w:pPr>
      <w:r>
        <w:lastRenderedPageBreak/>
        <w:t xml:space="preserve">3) </w:t>
      </w:r>
      <w:r w:rsidR="003D24FB">
        <w:t xml:space="preserve"> </w:t>
      </w:r>
      <w:r>
        <w:t xml:space="preserve">Rotate </w:t>
      </w:r>
      <w:r w:rsidRPr="00025957">
        <w:rPr>
          <w:position w:val="-4"/>
        </w:rPr>
        <w:object w:dxaOrig="220" w:dyaOrig="260">
          <v:shape id="_x0000_i1034" type="#_x0000_t75" style="width:11.25pt;height:12.75pt" o:ole="">
            <v:imagedata r:id="rId19" o:title=""/>
          </v:shape>
          <o:OLEObject Type="Embed" ProgID="Equation.DSMT4" ShapeID="_x0000_i1034" DrawAspect="Content" ObjectID="_1516681028" r:id="rId20"/>
        </w:object>
      </w:r>
      <w:r>
        <w:t>GHL, where G(2,</w:t>
      </w:r>
      <w:r w:rsidR="003D5622">
        <w:t xml:space="preserve"> </w:t>
      </w:r>
      <w:r>
        <w:t>1), H(0,</w:t>
      </w:r>
      <w:r w:rsidR="003D5622">
        <w:t xml:space="preserve"> </w:t>
      </w:r>
      <w:r>
        <w:t>3), and L(5,</w:t>
      </w:r>
      <w:r w:rsidR="003D5622">
        <w:t xml:space="preserve"> </w:t>
      </w:r>
      <w:r>
        <w:t xml:space="preserve">4), </w:t>
      </w:r>
      <w:r w:rsidR="003D5622" w:rsidRPr="00FE4B94">
        <w:rPr>
          <w:position w:val="-6"/>
        </w:rPr>
        <w:object w:dxaOrig="400" w:dyaOrig="279">
          <v:shape id="_x0000_i1035" type="#_x0000_t75" style="width:20.25pt;height:13.5pt" o:ole="">
            <v:imagedata r:id="rId21" o:title=""/>
          </v:shape>
          <o:OLEObject Type="Embed" ProgID="Equation.DSMT4" ShapeID="_x0000_i1035" DrawAspect="Content" ObjectID="_1516681029" r:id="rId22"/>
        </w:object>
      </w:r>
      <w:r w:rsidR="00EA2E4B">
        <w:t>counter</w:t>
      </w:r>
      <w:r>
        <w:t>clockwise about the origin.</w:t>
      </w:r>
    </w:p>
    <w:p w:rsidR="00FE4B94" w:rsidRDefault="00EA2E4B" w:rsidP="00C03A7C">
      <w:pPr>
        <w:tabs>
          <w:tab w:val="left" w:pos="5040"/>
          <w:tab w:val="left" w:pos="7200"/>
          <w:tab w:val="right" w:pos="10080"/>
        </w:tabs>
      </w:pPr>
      <w:r>
        <w:rPr>
          <w:noProof/>
        </w:rPr>
        <w:drawing>
          <wp:anchor distT="0" distB="0" distL="114300" distR="114300" simplePos="0" relativeHeight="251653632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5400</wp:posOffset>
            </wp:positionV>
            <wp:extent cx="2743200" cy="2740025"/>
            <wp:effectExtent l="19050" t="0" r="0" b="0"/>
            <wp:wrapNone/>
            <wp:docPr id="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  <w:r>
        <w:tab/>
        <w:t>G(</w:t>
      </w:r>
      <w:r w:rsidR="00E57232">
        <w:t>2</w:t>
      </w:r>
      <w:r>
        <w:t>,</w:t>
      </w:r>
      <w:r w:rsidR="00E57232">
        <w:t xml:space="preserve"> 1</w:t>
      </w:r>
      <w:r>
        <w:t>)</w:t>
      </w:r>
      <w:r>
        <w:tab/>
        <w:t>G’(___,___)</w:t>
      </w: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  <w:r>
        <w:tab/>
        <w:t>H(</w:t>
      </w:r>
      <w:r w:rsidR="00E57232">
        <w:t>0</w:t>
      </w:r>
      <w:r>
        <w:t>,</w:t>
      </w:r>
      <w:r w:rsidR="00E57232">
        <w:t xml:space="preserve"> 3</w:t>
      </w:r>
      <w:r>
        <w:t>)</w:t>
      </w:r>
      <w:r>
        <w:tab/>
        <w:t>H’(___,___)</w:t>
      </w: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  <w:r>
        <w:tab/>
        <w:t>L(</w:t>
      </w:r>
      <w:r w:rsidR="00E57232">
        <w:t>5</w:t>
      </w:r>
      <w:r>
        <w:t>,</w:t>
      </w:r>
      <w:r w:rsidR="00E57232">
        <w:t xml:space="preserve"> 4</w:t>
      </w:r>
      <w:r>
        <w:t>)</w:t>
      </w:r>
      <w:r>
        <w:tab/>
        <w:t>L’(___,___)</w:t>
      </w: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Describe how you did the rotation: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3D203C" w:rsidRDefault="00FE4B94" w:rsidP="003D203C">
      <w:pPr>
        <w:tabs>
          <w:tab w:val="left" w:pos="5040"/>
          <w:tab w:val="left" w:pos="7200"/>
          <w:tab w:val="right" w:pos="10080"/>
        </w:tabs>
      </w:pPr>
      <w:r>
        <w:tab/>
      </w:r>
      <w:r w:rsidR="003D24FB">
        <w:t>Give</w:t>
      </w:r>
      <w:r w:rsidR="003D203C">
        <w:t xml:space="preserve"> the rule for a </w:t>
      </w:r>
      <w:r w:rsidR="003D203C" w:rsidRPr="007E6E23">
        <w:rPr>
          <w:position w:val="-6"/>
        </w:rPr>
        <w:object w:dxaOrig="400" w:dyaOrig="279">
          <v:shape id="_x0000_i1036" type="#_x0000_t75" style="width:20.25pt;height:13.5pt" o:ole="">
            <v:imagedata r:id="rId23" o:title=""/>
          </v:shape>
          <o:OLEObject Type="Embed" ProgID="Equation.DSMT4" ShapeID="_x0000_i1036" DrawAspect="Content" ObjectID="_1516681030" r:id="rId24"/>
        </w:object>
      </w:r>
      <w:r w:rsidR="003D203C">
        <w:t>counterc</w:t>
      </w:r>
      <w:r w:rsidR="003D203C" w:rsidRPr="00507FE1">
        <w:t>lockwise rotation</w:t>
      </w:r>
      <w:r w:rsidR="003D203C">
        <w:t>:</w:t>
      </w: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  <w:r>
        <w:tab/>
      </w: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  <w:r>
        <w:tab/>
      </w:r>
      <w:r w:rsidRPr="00507FE1">
        <w:rPr>
          <w:position w:val="-10"/>
        </w:rPr>
        <w:object w:dxaOrig="2380" w:dyaOrig="320">
          <v:shape id="_x0000_i1037" type="#_x0000_t75" style="width:119.25pt;height:15.75pt" o:ole="">
            <v:imagedata r:id="rId11" o:title=""/>
          </v:shape>
          <o:OLEObject Type="Embed" ProgID="Equation.DSMT4" ShapeID="_x0000_i1037" DrawAspect="Content" ObjectID="_1516681031" r:id="rId25"/>
        </w:object>
      </w: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>4)</w:t>
      </w:r>
      <w:r w:rsidR="003D24FB">
        <w:t xml:space="preserve"> </w:t>
      </w:r>
      <w:r>
        <w:t xml:space="preserve"> Rotate </w:t>
      </w:r>
      <w:r w:rsidRPr="00025957">
        <w:rPr>
          <w:position w:val="-4"/>
        </w:rPr>
        <w:object w:dxaOrig="220" w:dyaOrig="260">
          <v:shape id="_x0000_i1038" type="#_x0000_t75" style="width:11.25pt;height:12.75pt" o:ole="">
            <v:imagedata r:id="rId19" o:title=""/>
          </v:shape>
          <o:OLEObject Type="Embed" ProgID="Equation.DSMT4" ShapeID="_x0000_i1038" DrawAspect="Content" ObjectID="_1516681032" r:id="rId26"/>
        </w:object>
      </w:r>
      <w:r>
        <w:t>WCH, where W(-3,</w:t>
      </w:r>
      <w:r w:rsidR="003D5622">
        <w:t xml:space="preserve"> </w:t>
      </w:r>
      <w:r>
        <w:t>-1), C(-4,</w:t>
      </w:r>
      <w:r w:rsidR="003D5622">
        <w:t xml:space="preserve"> </w:t>
      </w:r>
      <w:r>
        <w:t>-3), and H(-1,</w:t>
      </w:r>
      <w:r w:rsidR="003D5622">
        <w:t xml:space="preserve"> </w:t>
      </w:r>
      <w:r>
        <w:t xml:space="preserve">-3), </w:t>
      </w:r>
      <w:r w:rsidR="003D5622" w:rsidRPr="00FE4B94">
        <w:rPr>
          <w:position w:val="-6"/>
        </w:rPr>
        <w:object w:dxaOrig="400" w:dyaOrig="279">
          <v:shape id="_x0000_i1039" type="#_x0000_t75" style="width:20.25pt;height:13.5pt" o:ole="">
            <v:imagedata r:id="rId27" o:title=""/>
          </v:shape>
          <o:OLEObject Type="Embed" ProgID="Equation.DSMT4" ShapeID="_x0000_i1039" DrawAspect="Content" ObjectID="_1516681033" r:id="rId28"/>
        </w:object>
      </w:r>
      <w:r>
        <w:t>clockwise about the origin.</w:t>
      </w:r>
    </w:p>
    <w:p w:rsidR="00FE4B94" w:rsidRDefault="00EA2E4B" w:rsidP="00FE4B94">
      <w:pPr>
        <w:tabs>
          <w:tab w:val="left" w:pos="5040"/>
          <w:tab w:val="left" w:pos="7200"/>
          <w:tab w:val="right" w:pos="10080"/>
        </w:tabs>
      </w:pPr>
      <w:r>
        <w:rPr>
          <w:noProof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25400</wp:posOffset>
            </wp:positionV>
            <wp:extent cx="2743200" cy="2740025"/>
            <wp:effectExtent l="19050" t="0" r="0" b="0"/>
            <wp:wrapNone/>
            <wp:docPr id="8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W(</w:t>
      </w:r>
      <w:r w:rsidR="00E57232">
        <w:t>-3</w:t>
      </w:r>
      <w:r>
        <w:t>,</w:t>
      </w:r>
      <w:r w:rsidR="00E57232">
        <w:t xml:space="preserve"> -1</w:t>
      </w:r>
      <w:r>
        <w:t>)</w:t>
      </w:r>
      <w:r>
        <w:tab/>
        <w:t>W’(___,___)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C(</w:t>
      </w:r>
      <w:r w:rsidR="00E57232">
        <w:t>-4</w:t>
      </w:r>
      <w:r>
        <w:t>,</w:t>
      </w:r>
      <w:r w:rsidR="00E57232">
        <w:t xml:space="preserve"> -3</w:t>
      </w:r>
      <w:r>
        <w:t>)</w:t>
      </w:r>
      <w:r>
        <w:tab/>
        <w:t>C’(___,___)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H(</w:t>
      </w:r>
      <w:r w:rsidR="00E57232">
        <w:t>-1</w:t>
      </w:r>
      <w:r>
        <w:t>,</w:t>
      </w:r>
      <w:r w:rsidR="00E57232">
        <w:t xml:space="preserve"> -3</w:t>
      </w:r>
      <w:r>
        <w:t>)</w:t>
      </w:r>
      <w:r>
        <w:tab/>
        <w:t>H’(___,___)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Describe how you did the rotation: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3D203C" w:rsidRDefault="00FE4B94" w:rsidP="003D203C">
      <w:pPr>
        <w:tabs>
          <w:tab w:val="left" w:pos="5040"/>
          <w:tab w:val="left" w:pos="7200"/>
          <w:tab w:val="right" w:pos="10080"/>
        </w:tabs>
      </w:pPr>
      <w:r>
        <w:tab/>
      </w:r>
      <w:r w:rsidR="003D203C">
        <w:t xml:space="preserve">Describe the rule for a </w:t>
      </w:r>
      <w:r w:rsidR="003D203C" w:rsidRPr="007E6E23">
        <w:rPr>
          <w:position w:val="-6"/>
        </w:rPr>
        <w:object w:dxaOrig="400" w:dyaOrig="279">
          <v:shape id="_x0000_i1040" type="#_x0000_t75" style="width:20.25pt;height:13.5pt" o:ole="">
            <v:imagedata r:id="rId29" o:title=""/>
          </v:shape>
          <o:OLEObject Type="Embed" ProgID="Equation.DSMT4" ShapeID="_x0000_i1040" DrawAspect="Content" ObjectID="_1516681034" r:id="rId30"/>
        </w:object>
      </w:r>
      <w:r w:rsidR="003D203C" w:rsidRPr="00507FE1">
        <w:t>clockwise rotation</w:t>
      </w:r>
      <w:r w:rsidR="003D203C">
        <w:t>:</w:t>
      </w: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  <w:r>
        <w:tab/>
      </w: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  <w:r>
        <w:tab/>
      </w:r>
      <w:r w:rsidRPr="00507FE1">
        <w:rPr>
          <w:position w:val="-10"/>
        </w:rPr>
        <w:object w:dxaOrig="2380" w:dyaOrig="320">
          <v:shape id="_x0000_i1041" type="#_x0000_t75" style="width:119.25pt;height:15.75pt" o:ole="">
            <v:imagedata r:id="rId11" o:title=""/>
          </v:shape>
          <o:OLEObject Type="Embed" ProgID="Equation.DSMT4" ShapeID="_x0000_i1041" DrawAspect="Content" ObjectID="_1516681035" r:id="rId31"/>
        </w:object>
      </w: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C03A7C">
      <w:pPr>
        <w:tabs>
          <w:tab w:val="left" w:pos="5040"/>
          <w:tab w:val="left" w:pos="7200"/>
          <w:tab w:val="right" w:pos="10080"/>
        </w:tabs>
      </w:pPr>
    </w:p>
    <w:p w:rsidR="00FE4B94" w:rsidRDefault="003D203C" w:rsidP="00FE4B94">
      <w:pPr>
        <w:tabs>
          <w:tab w:val="left" w:pos="5040"/>
          <w:tab w:val="left" w:pos="7200"/>
          <w:tab w:val="right" w:pos="10080"/>
        </w:tabs>
      </w:pP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129540</wp:posOffset>
            </wp:positionV>
            <wp:extent cx="2743200" cy="2743200"/>
            <wp:effectExtent l="19050" t="0" r="0" b="0"/>
            <wp:wrapNone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5622">
        <w:t>5</w:t>
      </w:r>
      <w:r w:rsidR="00FE4B94">
        <w:t>)</w:t>
      </w:r>
      <w:r w:rsidR="003D24FB">
        <w:t xml:space="preserve"> </w:t>
      </w:r>
      <w:r w:rsidR="00FE4B94">
        <w:t xml:space="preserve"> Rotate </w:t>
      </w:r>
      <w:r w:rsidR="00FE4B94" w:rsidRPr="00025957">
        <w:rPr>
          <w:position w:val="-4"/>
        </w:rPr>
        <w:object w:dxaOrig="220" w:dyaOrig="260">
          <v:shape id="_x0000_i1042" type="#_x0000_t75" style="width:11.25pt;height:12.75pt" o:ole="">
            <v:imagedata r:id="rId19" o:title=""/>
          </v:shape>
          <o:OLEObject Type="Embed" ProgID="Equation.DSMT4" ShapeID="_x0000_i1042" DrawAspect="Content" ObjectID="_1516681036" r:id="rId32"/>
        </w:object>
      </w:r>
      <w:r w:rsidR="00FE4B94">
        <w:t>WCH, where W(-3,</w:t>
      </w:r>
      <w:r w:rsidR="003D5622">
        <w:t xml:space="preserve"> </w:t>
      </w:r>
      <w:r w:rsidR="00FE4B94">
        <w:t>-1), C(-4,</w:t>
      </w:r>
      <w:r w:rsidR="003D5622">
        <w:t xml:space="preserve"> </w:t>
      </w:r>
      <w:r w:rsidR="00FE4B94">
        <w:t>-3), and H(-1,</w:t>
      </w:r>
      <w:r w:rsidR="003D5622">
        <w:t xml:space="preserve"> </w:t>
      </w:r>
      <w:r w:rsidR="00FE4B94">
        <w:t xml:space="preserve">-3), </w:t>
      </w:r>
      <w:r w:rsidR="003D5622" w:rsidRPr="00FE4B94">
        <w:rPr>
          <w:position w:val="-6"/>
        </w:rPr>
        <w:object w:dxaOrig="520" w:dyaOrig="279">
          <v:shape id="_x0000_i1043" type="#_x0000_t75" style="width:26.25pt;height:13.5pt" o:ole="">
            <v:imagedata r:id="rId33" o:title=""/>
          </v:shape>
          <o:OLEObject Type="Embed" ProgID="Equation.DSMT4" ShapeID="_x0000_i1043" DrawAspect="Content" ObjectID="_1516681037" r:id="rId34"/>
        </w:object>
      </w:r>
      <w:r w:rsidR="00EA2E4B">
        <w:t>counter</w:t>
      </w:r>
      <w:r w:rsidR="00FE4B94">
        <w:t>clockwise about the origin.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W</w:t>
      </w:r>
      <w:r w:rsidR="00E57232">
        <w:t>(-3, -1)</w:t>
      </w:r>
      <w:r>
        <w:tab/>
        <w:t>W’(___,___)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C</w:t>
      </w:r>
      <w:r w:rsidR="00E57232">
        <w:t>(-4, -3)</w:t>
      </w:r>
      <w:r>
        <w:tab/>
        <w:t>C’(___,___)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H</w:t>
      </w:r>
      <w:r w:rsidR="00E57232">
        <w:t>(-1, -3)</w:t>
      </w:r>
      <w:r>
        <w:tab/>
        <w:t>H’(___,___)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  <w:r>
        <w:tab/>
        <w:t>Describe how you did the rotation:</w:t>
      </w: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3D203C" w:rsidRDefault="00FE4B94" w:rsidP="003D203C">
      <w:pPr>
        <w:tabs>
          <w:tab w:val="left" w:pos="5040"/>
          <w:tab w:val="left" w:pos="7200"/>
          <w:tab w:val="right" w:pos="10080"/>
        </w:tabs>
      </w:pPr>
      <w:r>
        <w:tab/>
      </w:r>
      <w:r w:rsidR="003D203C">
        <w:t xml:space="preserve">Describe the rule for a </w:t>
      </w:r>
      <w:r w:rsidR="003D203C" w:rsidRPr="007E6E23">
        <w:rPr>
          <w:position w:val="-6"/>
        </w:rPr>
        <w:object w:dxaOrig="520" w:dyaOrig="279">
          <v:shape id="_x0000_i1044" type="#_x0000_t75" style="width:26.25pt;height:13.5pt" o:ole="">
            <v:imagedata r:id="rId35" o:title=""/>
          </v:shape>
          <o:OLEObject Type="Embed" ProgID="Equation.DSMT4" ShapeID="_x0000_i1044" DrawAspect="Content" ObjectID="_1516681038" r:id="rId36"/>
        </w:object>
      </w:r>
      <w:r w:rsidR="003D203C" w:rsidRPr="00507FE1">
        <w:t>clockwise rotation</w:t>
      </w:r>
      <w:r w:rsidR="003D203C">
        <w:t>:</w:t>
      </w: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  <w:r>
        <w:tab/>
      </w:r>
    </w:p>
    <w:p w:rsidR="003D203C" w:rsidRDefault="003D203C" w:rsidP="003D203C">
      <w:pPr>
        <w:tabs>
          <w:tab w:val="left" w:pos="5040"/>
          <w:tab w:val="left" w:pos="7200"/>
          <w:tab w:val="right" w:pos="10080"/>
        </w:tabs>
      </w:pPr>
      <w:r>
        <w:tab/>
      </w:r>
      <w:r w:rsidRPr="00507FE1">
        <w:rPr>
          <w:position w:val="-10"/>
        </w:rPr>
        <w:object w:dxaOrig="2380" w:dyaOrig="320">
          <v:shape id="_x0000_i1045" type="#_x0000_t75" style="width:119.25pt;height:15.75pt" o:ole="">
            <v:imagedata r:id="rId11" o:title=""/>
          </v:shape>
          <o:OLEObject Type="Embed" ProgID="Equation.DSMT4" ShapeID="_x0000_i1045" DrawAspect="Content" ObjectID="_1516681039" r:id="rId37"/>
        </w:object>
      </w:r>
    </w:p>
    <w:p w:rsidR="00EA2E4B" w:rsidRDefault="00EA2E4B" w:rsidP="00EA2E4B">
      <w:pPr>
        <w:tabs>
          <w:tab w:val="left" w:pos="5040"/>
          <w:tab w:val="left" w:pos="7200"/>
          <w:tab w:val="right" w:pos="10080"/>
        </w:tabs>
      </w:pPr>
    </w:p>
    <w:p w:rsidR="00FE4B94" w:rsidRPr="003D203C" w:rsidRDefault="003D203C" w:rsidP="003D203C">
      <w:pPr>
        <w:tabs>
          <w:tab w:val="left" w:pos="7200"/>
        </w:tabs>
      </w:pPr>
      <w:r>
        <w:t>Compare your rules for 90</w:t>
      </w:r>
      <w:r>
        <w:rPr>
          <w:vertAlign w:val="superscript"/>
        </w:rPr>
        <w:t>o</w:t>
      </w:r>
      <w:r>
        <w:t xml:space="preserve"> clockwise and 270</w:t>
      </w:r>
      <w:r>
        <w:rPr>
          <w:vertAlign w:val="superscript"/>
        </w:rPr>
        <w:t>o</w:t>
      </w:r>
      <w:r>
        <w:t xml:space="preserve"> counterclockwise rotations.  Why is it like this?</w:t>
      </w:r>
    </w:p>
    <w:p w:rsidR="00EA2E4B" w:rsidRPr="003D5622" w:rsidRDefault="00EA2E4B" w:rsidP="00FE4B94">
      <w:pPr>
        <w:tabs>
          <w:tab w:val="left" w:pos="5040"/>
          <w:tab w:val="left" w:pos="7200"/>
          <w:tab w:val="right" w:pos="10080"/>
        </w:tabs>
        <w:rPr>
          <w:b/>
        </w:rPr>
      </w:pPr>
      <w:r w:rsidRPr="003D5622">
        <w:rPr>
          <w:b/>
        </w:rPr>
        <w:lastRenderedPageBreak/>
        <w:t xml:space="preserve">Rotate each triangle as indicated by </w:t>
      </w:r>
      <w:r w:rsidR="003D5622" w:rsidRPr="003D5622">
        <w:rPr>
          <w:b/>
        </w:rPr>
        <w:t>the</w:t>
      </w:r>
      <w:r w:rsidRPr="003D5622">
        <w:rPr>
          <w:b/>
        </w:rPr>
        <w:t xml:space="preserve"> problem</w:t>
      </w:r>
      <w:r w:rsidR="003D5622" w:rsidRPr="003D5622">
        <w:rPr>
          <w:b/>
        </w:rPr>
        <w:t>s below</w:t>
      </w:r>
      <w:r w:rsidRPr="003D5622">
        <w:rPr>
          <w:b/>
        </w:rPr>
        <w:t>.</w:t>
      </w:r>
      <w:r w:rsidRPr="003D5622">
        <w:rPr>
          <w:b/>
        </w:rPr>
        <w:tab/>
      </w:r>
    </w:p>
    <w:p w:rsidR="00EA2E4B" w:rsidRPr="003D5622" w:rsidRDefault="003D5622" w:rsidP="003D5622">
      <w:pPr>
        <w:tabs>
          <w:tab w:val="left" w:pos="1185"/>
        </w:tabs>
      </w:pPr>
      <w:r w:rsidRPr="003D5622">
        <w:tab/>
      </w:r>
    </w:p>
    <w:p w:rsidR="00CE3CC7" w:rsidRPr="003D5622" w:rsidRDefault="0024256E" w:rsidP="00CE3CC7">
      <w:r>
        <w:t>6</w:t>
      </w:r>
      <w:r w:rsidR="00CE3CC7" w:rsidRPr="003D5622">
        <w:t xml:space="preserve">) </w:t>
      </w:r>
      <w:r w:rsidR="003D24FB">
        <w:t xml:space="preserve"> </w:t>
      </w:r>
      <w:r w:rsidR="00CE3CC7" w:rsidRPr="003D5622">
        <w:t xml:space="preserve">ΔRST: R(2, -1), S(4, 0), and T(1, 3) 90° </w:t>
      </w:r>
      <w:r w:rsidR="00CE3CC7" w:rsidRPr="003D5622">
        <w:tab/>
      </w:r>
      <w:r w:rsidR="00CE3CC7" w:rsidRPr="003D5622">
        <w:tab/>
      </w:r>
      <w:r>
        <w:t>7</w:t>
      </w:r>
      <w:r w:rsidR="00CE3CC7" w:rsidRPr="003D5622">
        <w:t xml:space="preserve">) </w:t>
      </w:r>
      <w:r w:rsidR="003D24FB">
        <w:t xml:space="preserve"> </w:t>
      </w:r>
      <w:r w:rsidR="00CE3CC7" w:rsidRPr="003D5622">
        <w:t xml:space="preserve">ΔFUN: F(-4, -1), U(-1, 3), and </w:t>
      </w:r>
    </w:p>
    <w:p w:rsidR="00CE3CC7" w:rsidRPr="003D5622" w:rsidRDefault="003D5622" w:rsidP="00CE3CC7">
      <w:pPr>
        <w:tabs>
          <w:tab w:val="left" w:pos="5040"/>
        </w:tabs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21920</wp:posOffset>
            </wp:positionV>
            <wp:extent cx="2360295" cy="2362200"/>
            <wp:effectExtent l="19050" t="0" r="1905" b="0"/>
            <wp:wrapNone/>
            <wp:docPr id="1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29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62560</wp:posOffset>
            </wp:positionV>
            <wp:extent cx="2286000" cy="2286000"/>
            <wp:effectExtent l="19050" t="0" r="0" b="0"/>
            <wp:wrapNone/>
            <wp:docPr id="1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24FB">
        <w:t xml:space="preserve">     </w:t>
      </w:r>
      <w:r w:rsidR="00EA2E4B" w:rsidRPr="003D5622">
        <w:t>counter</w:t>
      </w:r>
      <w:r w:rsidR="00CE3CC7" w:rsidRPr="003D5622">
        <w:t>clockwise about the origin.</w:t>
      </w:r>
      <w:r w:rsidR="00CE3CC7" w:rsidRPr="003D5622">
        <w:tab/>
      </w:r>
      <w:r w:rsidR="003D24FB">
        <w:t xml:space="preserve">     </w:t>
      </w:r>
      <w:r w:rsidR="00CE3CC7" w:rsidRPr="003D5622">
        <w:t>N(-1, 1)</w:t>
      </w:r>
      <w:r>
        <w:t xml:space="preserve"> </w:t>
      </w:r>
      <w:r w:rsidR="00CE3CC7" w:rsidRPr="003D5622">
        <w:t xml:space="preserve">180° </w:t>
      </w:r>
      <w:r w:rsidR="00EA2E4B" w:rsidRPr="003D5622">
        <w:t>counter</w:t>
      </w:r>
      <w:r w:rsidR="00CE3CC7" w:rsidRPr="003D5622">
        <w:t xml:space="preserve">clockwise about the </w:t>
      </w:r>
      <w:r w:rsidR="004F3C25" w:rsidRPr="003D5622">
        <w:t>origin.</w:t>
      </w:r>
    </w:p>
    <w:p w:rsidR="00CE3CC7" w:rsidRPr="003D5622" w:rsidRDefault="00CE3CC7" w:rsidP="00FE4B94">
      <w:pPr>
        <w:tabs>
          <w:tab w:val="left" w:pos="5040"/>
          <w:tab w:val="left" w:pos="7200"/>
          <w:tab w:val="right" w:pos="10080"/>
        </w:tabs>
      </w:pPr>
    </w:p>
    <w:p w:rsidR="00FE4B94" w:rsidRPr="003D5622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Pr="003D5622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Pr="003D5622" w:rsidRDefault="00FE4B94" w:rsidP="00FE4B94">
      <w:pPr>
        <w:tabs>
          <w:tab w:val="left" w:pos="5040"/>
          <w:tab w:val="left" w:pos="7200"/>
          <w:tab w:val="right" w:pos="10080"/>
        </w:tabs>
      </w:pPr>
    </w:p>
    <w:p w:rsidR="00FE4B94" w:rsidRPr="003D5622" w:rsidRDefault="00FE4B94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CE3CC7" w:rsidRPr="003D5622" w:rsidRDefault="00CE3CC7" w:rsidP="00C03A7C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  <w:r w:rsidRPr="003D5622">
        <w:t>R’ (___,___) S’(___,___) T’(___,___)</w:t>
      </w:r>
      <w:r w:rsidRPr="003D5622">
        <w:tab/>
        <w:t>F’ (___,___) U’(___,___) N’(___,___)</w:t>
      </w:r>
    </w:p>
    <w:p w:rsidR="004F3C25" w:rsidRPr="003D5622" w:rsidRDefault="004F3C25" w:rsidP="00C03A7C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CC49AF" w:rsidP="004F3C25">
      <w:r>
        <w:t>8</w:t>
      </w:r>
      <w:r w:rsidR="00CE3CC7" w:rsidRPr="003D5622">
        <w:t xml:space="preserve">) </w:t>
      </w:r>
      <w:r w:rsidR="003D24FB">
        <w:t xml:space="preserve"> </w:t>
      </w:r>
      <w:r w:rsidR="004F3C25" w:rsidRPr="003D5622">
        <w:t>Δ</w:t>
      </w:r>
      <w:r w:rsidR="00565D0B">
        <w:t>RST</w:t>
      </w:r>
      <w:r w:rsidR="004F3C25" w:rsidRPr="003D5622">
        <w:t xml:space="preserve">: </w:t>
      </w:r>
      <w:r w:rsidR="00565D0B">
        <w:t>R</w:t>
      </w:r>
      <w:r w:rsidR="004F3C25" w:rsidRPr="003D5622">
        <w:t xml:space="preserve">(2, -1), </w:t>
      </w:r>
      <w:r w:rsidR="00565D0B">
        <w:t>S</w:t>
      </w:r>
      <w:r w:rsidR="004F3C25" w:rsidRPr="003D5622">
        <w:t xml:space="preserve">(4, 0), and </w:t>
      </w:r>
      <w:r w:rsidR="00565D0B">
        <w:t>T</w:t>
      </w:r>
      <w:r w:rsidR="004F3C25" w:rsidRPr="003D5622">
        <w:t xml:space="preserve">(1, 3) </w:t>
      </w:r>
      <w:r w:rsidR="00C733A1">
        <w:t>27</w:t>
      </w:r>
      <w:r w:rsidR="004F3C25" w:rsidRPr="003D5622">
        <w:t xml:space="preserve">0° </w:t>
      </w:r>
      <w:r w:rsidR="004F3C25" w:rsidRPr="003D5622">
        <w:tab/>
      </w:r>
      <w:r w:rsidR="0024256E">
        <w:t>9</w:t>
      </w:r>
      <w:r w:rsidR="004F3C25" w:rsidRPr="003D5622">
        <w:t xml:space="preserve">) </w:t>
      </w:r>
      <w:r w:rsidR="003D24FB">
        <w:t xml:space="preserve"> </w:t>
      </w:r>
      <w:r w:rsidR="004F3C25" w:rsidRPr="003D5622">
        <w:t>ΔCDY: C(-4,</w:t>
      </w:r>
      <w:r w:rsidR="003D5622">
        <w:t xml:space="preserve"> </w:t>
      </w:r>
      <w:r w:rsidR="004F3C25" w:rsidRPr="003D5622">
        <w:t>2), D(-1, 2), and Y(-1, -1)</w:t>
      </w:r>
    </w:p>
    <w:p w:rsidR="004F3C25" w:rsidRPr="003D5622" w:rsidRDefault="003D5622" w:rsidP="004F3C25">
      <w:pPr>
        <w:tabs>
          <w:tab w:val="left" w:pos="5040"/>
          <w:tab w:val="left" w:pos="7200"/>
          <w:tab w:val="right" w:pos="10080"/>
        </w:tabs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152400</wp:posOffset>
            </wp:positionV>
            <wp:extent cx="2286000" cy="2286000"/>
            <wp:effectExtent l="19050" t="0" r="0" b="0"/>
            <wp:wrapNone/>
            <wp:docPr id="1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38100</wp:posOffset>
            </wp:positionH>
            <wp:positionV relativeFrom="paragraph">
              <wp:posOffset>152400</wp:posOffset>
            </wp:positionV>
            <wp:extent cx="2360295" cy="2362200"/>
            <wp:effectExtent l="19050" t="0" r="1905" b="0"/>
            <wp:wrapNone/>
            <wp:docPr id="1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0295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24FB">
        <w:t xml:space="preserve">     </w:t>
      </w:r>
      <w:r w:rsidR="004F3C25" w:rsidRPr="003D5622">
        <w:t xml:space="preserve">clockwise about the </w:t>
      </w:r>
      <w:r w:rsidR="00EA2E4B" w:rsidRPr="003D5622">
        <w:t>origin.</w:t>
      </w:r>
      <w:r w:rsidR="004F3C25" w:rsidRPr="003D5622">
        <w:tab/>
      </w:r>
      <w:r w:rsidR="007261B7">
        <w:t xml:space="preserve">     </w:t>
      </w:r>
      <w:r w:rsidR="004F3C25" w:rsidRPr="003D5622">
        <w:t xml:space="preserve">180° clockwise about the </w:t>
      </w:r>
      <w:r w:rsidR="00EA2E4B" w:rsidRPr="003D5622">
        <w:t>origin.</w:t>
      </w: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565D0B" w:rsidP="004F3C25">
      <w:pPr>
        <w:tabs>
          <w:tab w:val="left" w:pos="5040"/>
          <w:tab w:val="left" w:pos="7200"/>
          <w:tab w:val="right" w:pos="10080"/>
        </w:tabs>
      </w:pPr>
      <w:r>
        <w:t>R</w:t>
      </w:r>
      <w:r w:rsidR="004F3C25" w:rsidRPr="003D5622">
        <w:t xml:space="preserve">’ (___,___) </w:t>
      </w:r>
      <w:r>
        <w:t>S</w:t>
      </w:r>
      <w:r w:rsidR="004F3C25" w:rsidRPr="003D5622">
        <w:t xml:space="preserve">’(___,___) </w:t>
      </w:r>
      <w:r>
        <w:t>T</w:t>
      </w:r>
      <w:r w:rsidR="004F3C25" w:rsidRPr="003D5622">
        <w:t>’(___,___)</w:t>
      </w:r>
      <w:r w:rsidR="004F3C25" w:rsidRPr="003D5622">
        <w:tab/>
        <w:t>C’ (___,___) D’(___,___) Y’(___,___)</w:t>
      </w: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3D5622" w:rsidP="004F3C25">
      <w:r>
        <w:t>1</w:t>
      </w:r>
      <w:r w:rsidR="0024256E">
        <w:t>0</w:t>
      </w:r>
      <w:r w:rsidR="004F3C25" w:rsidRPr="003D5622">
        <w:t>) Δ</w:t>
      </w:r>
      <w:r w:rsidR="00723580">
        <w:t>MCG</w:t>
      </w:r>
      <w:r w:rsidR="004F3C25" w:rsidRPr="003D5622">
        <w:t xml:space="preserve">: </w:t>
      </w:r>
      <w:r w:rsidR="00723580">
        <w:t>M</w:t>
      </w:r>
      <w:r w:rsidR="004F3C25" w:rsidRPr="003D5622">
        <w:t>(-3,</w:t>
      </w:r>
      <w:r>
        <w:t xml:space="preserve"> </w:t>
      </w:r>
      <w:r w:rsidR="004F3C25" w:rsidRPr="003D5622">
        <w:t>1), C(-1,</w:t>
      </w:r>
      <w:r>
        <w:t xml:space="preserve"> </w:t>
      </w:r>
      <w:r w:rsidR="004F3C25" w:rsidRPr="003D5622">
        <w:t xml:space="preserve">3), and </w:t>
      </w:r>
      <w:r w:rsidR="00723580">
        <w:t>G</w:t>
      </w:r>
      <w:r w:rsidR="004F3C25" w:rsidRPr="003D5622">
        <w:t>(-1,</w:t>
      </w:r>
      <w:r>
        <w:t xml:space="preserve"> </w:t>
      </w:r>
      <w:r w:rsidR="004F3C25" w:rsidRPr="003D5622">
        <w:t xml:space="preserve">-1) 90° </w:t>
      </w:r>
      <w:r w:rsidR="004F3C25" w:rsidRPr="003D5622">
        <w:tab/>
      </w:r>
      <w:r>
        <w:t>1</w:t>
      </w:r>
      <w:r w:rsidR="0024256E">
        <w:t>1</w:t>
      </w:r>
      <w:r w:rsidR="004F3C25" w:rsidRPr="003D5622">
        <w:t>) Δ</w:t>
      </w:r>
      <w:r w:rsidR="00723580">
        <w:t>BWM</w:t>
      </w:r>
      <w:r w:rsidR="004F3C25" w:rsidRPr="003D5622">
        <w:t xml:space="preserve">: </w:t>
      </w:r>
      <w:r w:rsidR="00723580">
        <w:t>B</w:t>
      </w:r>
      <w:r w:rsidR="004F3C25" w:rsidRPr="003D5622">
        <w:t>(-3,</w:t>
      </w:r>
      <w:r>
        <w:t xml:space="preserve"> </w:t>
      </w:r>
      <w:r w:rsidR="004F3C25" w:rsidRPr="003D5622">
        <w:t xml:space="preserve">1), </w:t>
      </w:r>
      <w:r w:rsidR="00723580">
        <w:t>W</w:t>
      </w:r>
      <w:r w:rsidR="004F3C25" w:rsidRPr="003D5622">
        <w:t>(-1,</w:t>
      </w:r>
      <w:r>
        <w:t xml:space="preserve"> </w:t>
      </w:r>
      <w:r w:rsidR="004F3C25" w:rsidRPr="003D5622">
        <w:t xml:space="preserve">3), and </w:t>
      </w:r>
      <w:r w:rsidR="00723580">
        <w:t>M</w:t>
      </w:r>
      <w:r w:rsidR="004F3C25" w:rsidRPr="003D5622">
        <w:t>(-1,</w:t>
      </w:r>
      <w:r>
        <w:t xml:space="preserve"> </w:t>
      </w:r>
      <w:r w:rsidR="004F3C25" w:rsidRPr="003D5622">
        <w:t xml:space="preserve">-1) </w:t>
      </w:r>
      <w:r w:rsidR="00C733A1">
        <w:t>27</w:t>
      </w:r>
      <w:r w:rsidR="004F3C25" w:rsidRPr="003D5622">
        <w:t xml:space="preserve">0° </w:t>
      </w:r>
    </w:p>
    <w:p w:rsidR="004F3C25" w:rsidRPr="003D5622" w:rsidRDefault="003D5622" w:rsidP="004F3C25"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-133350</wp:posOffset>
            </wp:positionH>
            <wp:positionV relativeFrom="paragraph">
              <wp:posOffset>97790</wp:posOffset>
            </wp:positionV>
            <wp:extent cx="2228850" cy="2228850"/>
            <wp:effectExtent l="19050" t="0" r="0" b="0"/>
            <wp:wrapNone/>
            <wp:docPr id="1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28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A2E4B" w:rsidRPr="003D5622"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107315</wp:posOffset>
            </wp:positionV>
            <wp:extent cx="2209800" cy="2209800"/>
            <wp:effectExtent l="19050" t="0" r="0" b="0"/>
            <wp:wrapNone/>
            <wp:docPr id="1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24FB">
        <w:t xml:space="preserve">      </w:t>
      </w:r>
      <w:r w:rsidR="004F3C25" w:rsidRPr="003D5622">
        <w:t xml:space="preserve">clockwise about the </w:t>
      </w:r>
      <w:r w:rsidR="003D24FB">
        <w:t>origin.</w:t>
      </w:r>
      <w:r w:rsidR="003D24FB">
        <w:tab/>
      </w:r>
      <w:r w:rsidR="003D24FB">
        <w:tab/>
        <w:t xml:space="preserve">                  </w:t>
      </w:r>
      <w:r w:rsidR="00EA2E4B" w:rsidRPr="003D5622">
        <w:t>counter</w:t>
      </w:r>
      <w:r w:rsidR="004F3C25" w:rsidRPr="003D5622">
        <w:t xml:space="preserve">clockwise about the </w:t>
      </w:r>
      <w:r w:rsidR="00EA2E4B" w:rsidRPr="003D5622">
        <w:t>origin.</w:t>
      </w:r>
    </w:p>
    <w:p w:rsidR="004F3C25" w:rsidRPr="003D5622" w:rsidRDefault="004F3C25" w:rsidP="004F3C25"/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4F3C25" w:rsidRPr="003D5622" w:rsidRDefault="004F3C25" w:rsidP="004F3C25">
      <w:pPr>
        <w:tabs>
          <w:tab w:val="left" w:pos="5040"/>
          <w:tab w:val="left" w:pos="7200"/>
          <w:tab w:val="right" w:pos="10080"/>
        </w:tabs>
      </w:pPr>
    </w:p>
    <w:p w:rsidR="00CE3CC7" w:rsidRDefault="00723580" w:rsidP="00C03A7C">
      <w:pPr>
        <w:tabs>
          <w:tab w:val="left" w:pos="5040"/>
          <w:tab w:val="left" w:pos="7200"/>
          <w:tab w:val="right" w:pos="10080"/>
        </w:tabs>
      </w:pPr>
      <w:r>
        <w:t>M</w:t>
      </w:r>
      <w:r w:rsidR="004F3C25" w:rsidRPr="003D5622">
        <w:t xml:space="preserve">’ (___,___) </w:t>
      </w:r>
      <w:r>
        <w:t>C</w:t>
      </w:r>
      <w:r w:rsidR="004F3C25" w:rsidRPr="003D5622">
        <w:t xml:space="preserve">’(___,___) </w:t>
      </w:r>
      <w:r>
        <w:t>G</w:t>
      </w:r>
      <w:r w:rsidR="004F3C25" w:rsidRPr="003D5622">
        <w:t>’(___,___)</w:t>
      </w:r>
      <w:r w:rsidR="004F3C25" w:rsidRPr="003D5622">
        <w:tab/>
      </w:r>
      <w:r>
        <w:t>B</w:t>
      </w:r>
      <w:r w:rsidR="004F3C25" w:rsidRPr="003D5622">
        <w:t xml:space="preserve">’ (___,___) </w:t>
      </w:r>
      <w:r>
        <w:t>W</w:t>
      </w:r>
      <w:r w:rsidR="004F3C25" w:rsidRPr="003D5622">
        <w:t xml:space="preserve">’(___,___) </w:t>
      </w:r>
      <w:r>
        <w:t>M</w:t>
      </w:r>
      <w:r w:rsidR="004F3C25" w:rsidRPr="003D5622">
        <w:t>’(___,___)</w:t>
      </w:r>
      <w:r w:rsidR="004F3C25" w:rsidRPr="003D5622">
        <w:rPr>
          <w:sz w:val="20"/>
          <w:szCs w:val="20"/>
        </w:rPr>
        <w:br/>
      </w:r>
    </w:p>
    <w:sectPr w:rsidR="00CE3CC7" w:rsidSect="003D24FB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1C168A"/>
    <w:multiLevelType w:val="hybridMultilevel"/>
    <w:tmpl w:val="A31618F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7E6E23"/>
    <w:rsid w:val="000448E4"/>
    <w:rsid w:val="001B4225"/>
    <w:rsid w:val="0024256E"/>
    <w:rsid w:val="003D203C"/>
    <w:rsid w:val="003D24FB"/>
    <w:rsid w:val="003D5622"/>
    <w:rsid w:val="004A78BC"/>
    <w:rsid w:val="004D1E67"/>
    <w:rsid w:val="004F3C25"/>
    <w:rsid w:val="00507FE1"/>
    <w:rsid w:val="00565D0B"/>
    <w:rsid w:val="005D132E"/>
    <w:rsid w:val="00613827"/>
    <w:rsid w:val="006375E6"/>
    <w:rsid w:val="006A16BD"/>
    <w:rsid w:val="00723580"/>
    <w:rsid w:val="007261B7"/>
    <w:rsid w:val="007E6E23"/>
    <w:rsid w:val="008E607A"/>
    <w:rsid w:val="00AD40A6"/>
    <w:rsid w:val="00B121D7"/>
    <w:rsid w:val="00C03A7C"/>
    <w:rsid w:val="00C04B91"/>
    <w:rsid w:val="00C733A1"/>
    <w:rsid w:val="00CC49AF"/>
    <w:rsid w:val="00CE3CC7"/>
    <w:rsid w:val="00CF72C9"/>
    <w:rsid w:val="00E12985"/>
    <w:rsid w:val="00E57232"/>
    <w:rsid w:val="00E579D9"/>
    <w:rsid w:val="00EA2E4B"/>
    <w:rsid w:val="00EE1A23"/>
    <w:rsid w:val="00FE4B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D1E6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4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5" Type="http://schemas.openxmlformats.org/officeDocument/2006/relationships/image" Target="media/image1.png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image" Target="media/image9.wmf"/><Relationship Id="rId30" Type="http://schemas.openxmlformats.org/officeDocument/2006/relationships/oleObject" Target="embeddings/oleObject16.bin"/><Relationship Id="rId35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3</Pages>
  <Words>349</Words>
  <Characters>2642</Characters>
  <Application>Microsoft Office Word</Application>
  <DocSecurity>0</DocSecurity>
  <Lines>22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etry – Rotations</vt:lpstr>
    </vt:vector>
  </TitlesOfParts>
  <Company>MVSD</Company>
  <LinksUpToDate>false</LinksUpToDate>
  <CharactersWithSpaces>29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 – Rotations</dc:title>
  <dc:creator>Thomas Race</dc:creator>
  <cp:lastModifiedBy>mfcsd</cp:lastModifiedBy>
  <cp:revision>10</cp:revision>
  <cp:lastPrinted>2013-04-25T17:58:00Z</cp:lastPrinted>
  <dcterms:created xsi:type="dcterms:W3CDTF">2013-04-25T12:06:00Z</dcterms:created>
  <dcterms:modified xsi:type="dcterms:W3CDTF">2016-02-11T12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